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39429D" w14:textId="44BD2E11" w:rsidR="00B65AF2" w:rsidRDefault="00B65AF2" w:rsidP="00B65AF2">
      <w:pPr>
        <w:jc w:val="center"/>
        <w:rPr>
          <w:lang w:val="sr-Latn-RS"/>
        </w:rPr>
      </w:pPr>
      <w:r>
        <w:rPr>
          <w:lang w:val="sr-Latn-RS"/>
        </w:rPr>
        <w:t>MA273, DZ4</w:t>
      </w:r>
    </w:p>
    <w:p w14:paraId="66597208" w14:textId="10787972" w:rsidR="00B65AF2" w:rsidRDefault="00B65AF2" w:rsidP="00B65AF2">
      <w:pPr>
        <w:jc w:val="center"/>
        <w:rPr>
          <w:lang w:val="sr-Latn-RS"/>
        </w:rPr>
      </w:pPr>
    </w:p>
    <w:p w14:paraId="4C97FE00" w14:textId="77777777" w:rsidR="00351939" w:rsidRPr="00506347" w:rsidRDefault="00351939" w:rsidP="0035193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eka je </w:t>
      </w:r>
    </w:p>
    <w:p w14:paraId="7DF830FF" w14:textId="77777777" w:rsidR="00351939" w:rsidRPr="00506347" w:rsidRDefault="00351939" w:rsidP="00351939">
      <w:pPr>
        <w:pStyle w:val="ListParagraph"/>
        <w:jc w:val="center"/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2980" w:dyaOrig="1440" w14:anchorId="08CA1B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49.4pt;height:1in" o:ole="">
            <v:imagedata r:id="rId5" o:title=""/>
          </v:shape>
          <o:OLEObject Type="Embed" ProgID="Equation.DSMT4" ShapeID="_x0000_i1047" DrawAspect="Content" ObjectID="_1676928850" r:id="rId6"/>
        </w:object>
      </w:r>
    </w:p>
    <w:p w14:paraId="357C8F2A" w14:textId="77777777" w:rsidR="00351939" w:rsidRPr="00506347" w:rsidRDefault="00351939" w:rsidP="00351939">
      <w:pPr>
        <w:pStyle w:val="ListParagraph"/>
        <w:rPr>
          <w:rFonts w:ascii="Times New Roman" w:hAnsi="Times New Roman" w:cs="Times New Roman"/>
          <w:i/>
          <w:sz w:val="24"/>
          <w:szCs w:val="24"/>
          <w:lang w:val="sr-Latn-CS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funkcija raspodele slučajne promenljive </w:t>
      </w:r>
      <w:r w:rsidRPr="00506347">
        <w:rPr>
          <w:rFonts w:ascii="Times New Roman" w:hAnsi="Times New Roman" w:cs="Times New Roman"/>
          <w:i/>
          <w:sz w:val="24"/>
          <w:szCs w:val="24"/>
          <w:lang w:val="sr-Latn-CS"/>
        </w:rPr>
        <w:t>X</w:t>
      </w:r>
      <w:r w:rsidRPr="00506347">
        <w:rPr>
          <w:rFonts w:ascii="Times New Roman" w:hAnsi="Times New Roman" w:cs="Times New Roman"/>
          <w:sz w:val="24"/>
          <w:szCs w:val="24"/>
          <w:lang w:val="sr-Latn-CS"/>
        </w:rPr>
        <w:t xml:space="preserve">. Naći zakon raspodele slučajne promenljive </w:t>
      </w:r>
      <w:r w:rsidRPr="00506347">
        <w:rPr>
          <w:rFonts w:ascii="Times New Roman" w:hAnsi="Times New Roman" w:cs="Times New Roman"/>
          <w:i/>
          <w:sz w:val="24"/>
          <w:szCs w:val="24"/>
          <w:lang w:val="sr-Latn-CS"/>
        </w:rPr>
        <w:t>X.</w:t>
      </w:r>
    </w:p>
    <w:p w14:paraId="66C9EA71" w14:textId="77777777" w:rsidR="00C952CB" w:rsidRPr="00351939" w:rsidRDefault="00C952CB" w:rsidP="00C952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0D4E46DC" w14:textId="77777777" w:rsidR="00351939" w:rsidRPr="00506347" w:rsidRDefault="00351939" w:rsidP="0035193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Ako je </w:t>
      </w:r>
    </w:p>
    <w:p w14:paraId="0F011DAC" w14:textId="77777777" w:rsidR="00351939" w:rsidRPr="00506347" w:rsidRDefault="00351939" w:rsidP="00351939">
      <w:pPr>
        <w:pStyle w:val="ListParagraph"/>
        <w:jc w:val="center"/>
        <w:rPr>
          <w:rFonts w:ascii="Times New Roman" w:hAnsi="Times New Roman" w:cs="Times New Roman"/>
          <w:sz w:val="24"/>
          <w:szCs w:val="24"/>
          <w:lang w:val="sl-SI"/>
        </w:rPr>
      </w:pPr>
      <w:r w:rsidRPr="00506347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760" w:dyaOrig="720" w14:anchorId="4CCE47FD">
          <v:shape id="_x0000_i1049" type="#_x0000_t75" style="width:188.4pt;height:36pt" o:ole="">
            <v:imagedata r:id="rId7" o:title=""/>
          </v:shape>
          <o:OLEObject Type="Embed" ProgID="Equation.DSMT4" ShapeID="_x0000_i1049" DrawAspect="Content" ObjectID="_1676928851" r:id="rId8"/>
        </w:object>
      </w:r>
    </w:p>
    <w:p w14:paraId="38DC085B" w14:textId="77777777" w:rsidR="00351939" w:rsidRDefault="00351939" w:rsidP="00351939">
      <w:pPr>
        <w:pStyle w:val="ListParagraph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>gustina slučajnog vektora</w:t>
      </w:r>
      <w:r w:rsidRPr="0050634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80" w:dyaOrig="320" w14:anchorId="20AC91C9">
          <v:shape id="_x0000_i1050" type="#_x0000_t75" style="width:33.6pt;height:15.6pt" o:ole="">
            <v:imagedata r:id="rId9" o:title=""/>
          </v:shape>
          <o:OLEObject Type="Embed" ProgID="Equation.DSMT4" ShapeID="_x0000_i1050" DrawAspect="Content" ObjectID="_1676928852" r:id="rId10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naći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marginalne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gustine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promenljivih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 w14:anchorId="17619826">
          <v:shape id="_x0000_i1051" type="#_x0000_t75" style="width:14.4pt;height:12.6pt" o:ole="">
            <v:imagedata r:id="rId11" o:title=""/>
          </v:shape>
          <o:OLEObject Type="Embed" ProgID="Equation.DSMT4" ShapeID="_x0000_i1051" DrawAspect="Content" ObjectID="_1676928853" r:id="rId12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60" w14:anchorId="1616B243">
          <v:shape id="_x0000_i1052" type="#_x0000_t75" style="width:11.4pt;height:12.6pt" o:ole="">
            <v:imagedata r:id="rId13" o:title=""/>
          </v:shape>
          <o:OLEObject Type="Embed" ProgID="Equation.DSMT4" ShapeID="_x0000_i1052" DrawAspect="Content" ObjectID="_1676928854" r:id="rId14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. Da li su </w:t>
      </w:r>
      <w:r w:rsidRPr="0050634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 w14:anchorId="7FC1809D">
          <v:shape id="_x0000_i1053" type="#_x0000_t75" style="width:14.4pt;height:12.6pt" o:ole="">
            <v:imagedata r:id="rId11" o:title=""/>
          </v:shape>
          <o:OLEObject Type="Embed" ProgID="Equation.DSMT4" ShapeID="_x0000_i1053" DrawAspect="Content" ObjectID="_1676928855" r:id="rId15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60" w14:anchorId="3D7003CB">
          <v:shape id="_x0000_i1054" type="#_x0000_t75" style="width:11.4pt;height:12.6pt" o:ole="">
            <v:imagedata r:id="rId13" o:title=""/>
          </v:shape>
          <o:OLEObject Type="Embed" ProgID="Equation.DSMT4" ShapeID="_x0000_i1054" DrawAspect="Content" ObjectID="_1676928856" r:id="rId16"/>
        </w:objec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506347"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>?</w:t>
      </w:r>
      <w:proofErr w:type="gramEnd"/>
    </w:p>
    <w:p w14:paraId="78D7CA66" w14:textId="2090F2AB" w:rsidR="00B65AF2" w:rsidRPr="00740948" w:rsidRDefault="00B65AF2" w:rsidP="00351939">
      <w:pPr>
        <w:pStyle w:val="ListParagraph"/>
        <w:spacing w:after="0" w:line="240" w:lineRule="auto"/>
        <w:jc w:val="both"/>
        <w:rPr>
          <w:lang w:val="sr-Latn-CS"/>
        </w:rPr>
      </w:pPr>
    </w:p>
    <w:sectPr w:rsidR="00B65AF2" w:rsidRPr="007409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D81EB7"/>
    <w:multiLevelType w:val="hybridMultilevel"/>
    <w:tmpl w:val="18609BD4"/>
    <w:lvl w:ilvl="0" w:tplc="F0A203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" w15:restartNumberingAfterBreak="0">
    <w:nsid w:val="48907708"/>
    <w:multiLevelType w:val="hybridMultilevel"/>
    <w:tmpl w:val="B3625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AF2"/>
    <w:rsid w:val="0024120B"/>
    <w:rsid w:val="00351939"/>
    <w:rsid w:val="00413BF8"/>
    <w:rsid w:val="00437417"/>
    <w:rsid w:val="00740948"/>
    <w:rsid w:val="00742EB8"/>
    <w:rsid w:val="00A57645"/>
    <w:rsid w:val="00B65AF2"/>
    <w:rsid w:val="00C46B63"/>
    <w:rsid w:val="00C772D9"/>
    <w:rsid w:val="00C952CB"/>
    <w:rsid w:val="00F86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5FDFC"/>
  <w15:chartTrackingRefBased/>
  <w15:docId w15:val="{A9693A44-5F15-4A7F-8595-C8279FCDF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AF2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</Words>
  <Characters>353</Characters>
  <Application>Microsoft Office Word</Application>
  <DocSecurity>0</DocSecurity>
  <Lines>2</Lines>
  <Paragraphs>1</Paragraphs>
  <ScaleCrop>false</ScaleCrop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0T23:47:00Z</dcterms:created>
  <dcterms:modified xsi:type="dcterms:W3CDTF">2021-03-10T23:47:00Z</dcterms:modified>
</cp:coreProperties>
</file>